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256" r:id="rId2"/>
    <p:sldId id="302" r:id="rId3"/>
    <p:sldId id="260" r:id="rId4"/>
    <p:sldId id="301" r:id="rId5"/>
    <p:sldId id="295" r:id="rId6"/>
    <p:sldId id="299" r:id="rId7"/>
    <p:sldId id="304" r:id="rId8"/>
    <p:sldId id="272" r:id="rId9"/>
    <p:sldId id="289" r:id="rId10"/>
    <p:sldId id="296" r:id="rId11"/>
    <p:sldId id="297" r:id="rId12"/>
    <p:sldId id="298" r:id="rId13"/>
    <p:sldId id="293" r:id="rId14"/>
    <p:sldId id="290" r:id="rId15"/>
    <p:sldId id="292" r:id="rId16"/>
    <p:sldId id="305" r:id="rId17"/>
    <p:sldId id="276" r:id="rId18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  <a:srgbClr val="BFD27B"/>
    <a:srgbClr val="8DC5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99" autoAdjust="0"/>
    <p:restoredTop sz="96255" autoAdjust="0"/>
  </p:normalViewPr>
  <p:slideViewPr>
    <p:cSldViewPr snapToGrid="0" snapToObjects="1">
      <p:cViewPr>
        <p:scale>
          <a:sx n="100" d="100"/>
          <a:sy n="100" d="100"/>
        </p:scale>
        <p:origin x="-336" y="-804"/>
      </p:cViewPr>
      <p:guideLst>
        <p:guide orient="horz" pos="164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CA86DC-5AA7-4E10-BE4D-219DA388F33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16CF7D-6A25-47C0-B21B-D2870A4844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16CF7D-6A25-47C0-B21B-D2870A4844B9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7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4" Type="http://schemas.openxmlformats.org/officeDocument/2006/relationships/image" Target="../media/image5.png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wmf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4063" y="2"/>
            <a:ext cx="9135879" cy="514349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062" y="829864"/>
            <a:ext cx="91399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二章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一元二次方程</a:t>
            </a:r>
            <a:endParaRPr kumimoji="1" lang="zh-CN" altLang="en-US" sz="24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69096" y="2025936"/>
            <a:ext cx="5724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用配方法求解一元二次方程</a:t>
            </a:r>
            <a:endParaRPr kumimoji="1"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96522" y="2912580"/>
            <a:ext cx="18229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32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32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2</a:t>
            </a:r>
            <a:r>
              <a:rPr kumimoji="1" lang="zh-CN" altLang="en-US" sz="32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时</a:t>
            </a:r>
            <a:endParaRPr kumimoji="1" lang="zh-CN" altLang="en-US" sz="32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4512108"/>
            <a:ext cx="913994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25723" y="923593"/>
            <a:ext cx="6668890" cy="3603152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45000"/>
              </a:lnSpc>
            </a:pPr>
            <a:r>
              <a:rPr lang="zh-C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项，得</a:t>
            </a:r>
            <a:endParaRPr 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45000"/>
              </a:lnSpc>
            </a:pP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zh-CN" alt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45000"/>
              </a:lnSpc>
            </a:pP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配方，得</a:t>
            </a:r>
            <a:endParaRPr lang="en-US" altLang="zh-CN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45000"/>
              </a:lnSpc>
            </a:pPr>
            <a:r>
              <a:rPr lang="zh-CN" alt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l">
              <a:lnSpc>
                <a:spcPct val="145000"/>
              </a:lnSpc>
            </a:pP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　　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sz="4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.</a:t>
            </a:r>
            <a:endParaRPr lang="zh-CN" alt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45000"/>
              </a:lnSpc>
            </a:pPr>
            <a:r>
              <a:rPr lang="zh-CN" alt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由此可得</a:t>
            </a:r>
            <a:endParaRPr lang="en-US" altLang="zh-CN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45000"/>
              </a:lnSpc>
            </a:pPr>
            <a:r>
              <a:rPr lang="zh-CN" alt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</a:t>
            </a:r>
            <a:endParaRPr 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45000"/>
              </a:lnSpc>
            </a:pPr>
            <a:r>
              <a:rPr lang="zh-CN" alt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endParaRPr lang="zh-CN" alt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45000"/>
              </a:lnSpc>
            </a:pPr>
            <a:r>
              <a:rPr lang="zh-CN" alt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</a:t>
            </a:r>
            <a:endParaRPr 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3951506" y="3396982"/>
          <a:ext cx="1808162" cy="32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5" imgW="21640800" imgH="5791200" progId="Equation.DSMT4">
                  <p:embed/>
                </p:oleObj>
              </mc:Choice>
              <mc:Fallback>
                <p:oleObj name="Equation" r:id="rId5" imgW="21640800" imgH="579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506" y="3396982"/>
                        <a:ext cx="1808162" cy="327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295900" y="3935612"/>
          <a:ext cx="33271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7" imgW="1663700" imgH="254000" progId="Equation.DSMT4">
                  <p:embed/>
                </p:oleObj>
              </mc:Choice>
              <mc:Fallback>
                <p:oleObj name="Equation" r:id="rId7" imgW="16637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00" y="3935612"/>
                        <a:ext cx="3327120" cy="38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175643" y="905869"/>
            <a:ext cx="6668890" cy="3477875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项，得      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zh-CN" altLang="en-US" sz="2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二次项系数化为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得</a:t>
            </a:r>
          </a:p>
          <a:p>
            <a:pPr algn="l">
              <a:lnSpc>
                <a:spcPct val="150000"/>
              </a:lnSpc>
            </a:pP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配方，得</a:t>
            </a:r>
          </a:p>
          <a:p>
            <a:pPr>
              <a:lnSpc>
                <a:spcPct val="150000"/>
              </a:lnSpc>
            </a:pPr>
            <a:endParaRPr lang="en-US" altLang="zh-CN" sz="2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由此可得　　　　　</a:t>
            </a:r>
            <a:r>
              <a:rPr lang="zh-CN" altLang="en-US" sz="2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</a:t>
            </a:r>
            <a:endParaRPr lang="en-US" sz="2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4235451" y="2496702"/>
          <a:ext cx="1727200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5" imgW="965200" imgH="469900" progId="Equation.DSMT4">
                  <p:embed/>
                </p:oleObj>
              </mc:Choice>
              <mc:Fallback>
                <p:oleObj name="Equation" r:id="rId5" imgW="9652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1" y="2496702"/>
                        <a:ext cx="1727200" cy="631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5256047" y="1261468"/>
          <a:ext cx="1760537" cy="54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0" name="Equation" r:id="rId7" imgW="977265" imgH="406400" progId="Equation.DSMT4">
                  <p:embed/>
                </p:oleObj>
              </mc:Choice>
              <mc:Fallback>
                <p:oleObj name="Equation" r:id="rId7" imgW="977265" imgH="40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047" y="1261468"/>
                        <a:ext cx="1760537" cy="548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3636794" y="1810345"/>
          <a:ext cx="3429000" cy="63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9" imgW="1905000" imgH="469900" progId="Equation.DSMT4">
                  <p:embed/>
                </p:oleObj>
              </mc:Choice>
              <mc:Fallback>
                <p:oleObj name="Equation" r:id="rId9" imgW="1905000" imgH="469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794" y="1810345"/>
                        <a:ext cx="3429000" cy="634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4513266" y="3179565"/>
          <a:ext cx="1439863" cy="54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11" imgW="799465" imgH="406400" progId="Equation.DSMT4">
                  <p:embed/>
                </p:oleObj>
              </mc:Choice>
              <mc:Fallback>
                <p:oleObj name="Equation" r:id="rId11" imgW="799465" imgH="406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6" y="3179565"/>
                        <a:ext cx="1439863" cy="548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4614866" y="3812382"/>
          <a:ext cx="1576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13" imgW="875665" imgH="406400" progId="Equation.DSMT4">
                  <p:embed/>
                </p:oleObj>
              </mc:Choice>
              <mc:Fallback>
                <p:oleObj name="Equation" r:id="rId13" imgW="875665" imgH="406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6" y="3812382"/>
                        <a:ext cx="1576387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7"/>
          <p:cNvSpPr txBox="1"/>
          <p:nvPr/>
        </p:nvSpPr>
        <p:spPr>
          <a:xfrm>
            <a:off x="1309686" y="769875"/>
            <a:ext cx="6668890" cy="4047262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5000"/>
              </a:lnSpc>
            </a:pP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移项，得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2000" b="1" baseline="30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项系数化为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得</a:t>
            </a:r>
          </a:p>
          <a:p>
            <a:pPr>
              <a:lnSpc>
                <a:spcPct val="125000"/>
              </a:lnSpc>
            </a:pP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配方，得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因为实数的平方不会是负数，所以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任 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何实数时，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非负数，上式都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成立，即原方程无实数根．</a:t>
            </a:r>
            <a:r>
              <a:rPr lang="zh-CN" alt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900145" y="2508446"/>
            <a:ext cx="3647271" cy="62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5000"/>
              </a:lnSpc>
            </a:pP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+mn-ea"/>
              </a:rPr>
              <a:t>.</a:t>
            </a:r>
            <a:endParaRPr lang="zh-CN" altLang="en-US" sz="2400" b="1" dirty="0" smtClean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36" name="组合 35"/>
          <p:cNvGrpSpPr/>
          <p:nvPr/>
        </p:nvGrpSpPr>
        <p:grpSpPr>
          <a:xfrm>
            <a:off x="4213545" y="1967207"/>
            <a:ext cx="2164715" cy="627864"/>
            <a:chOff x="4127500" y="2679699"/>
            <a:chExt cx="2164715" cy="837152"/>
          </a:xfrm>
        </p:grpSpPr>
        <p:sp>
          <p:nvSpPr>
            <p:cNvPr id="37" name="TextBox 36"/>
            <p:cNvSpPr txBox="1"/>
            <p:nvPr/>
          </p:nvSpPr>
          <p:spPr>
            <a:xfrm>
              <a:off x="4127500" y="2679699"/>
              <a:ext cx="2164715" cy="837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45000"/>
                </a:lnSpc>
              </a:pPr>
              <a:r>
                <a:rPr lang="en-US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</a:rPr>
                <a:t>－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</a:rPr>
                <a:t>＝   </a:t>
              </a:r>
              <a:r>
                <a:rPr lang="en-US" b="1" dirty="0" smtClean="0">
                  <a:solidFill>
                    <a:srgbClr val="FF0000"/>
                  </a:solidFill>
                  <a:latin typeface="+mn-ea"/>
                </a:rPr>
                <a:t>.</a:t>
              </a:r>
              <a:endParaRPr lang="zh-CN" altLang="en-US" b="1" dirty="0" smtClean="0">
                <a:solidFill>
                  <a:srgbClr val="FF0000"/>
                </a:solidFill>
                <a:latin typeface="+mn-ea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5464817" y="2762824"/>
            <a:ext cx="337677" cy="49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4" name="Equation" r:id="rId5" imgW="266700" imgH="393065" progId="Equation.DSMT4">
                    <p:embed/>
                  </p:oleObj>
                </mc:Choice>
                <mc:Fallback>
                  <p:oleObj name="Equation" r:id="rId5" imgW="266700" imgH="393065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817" y="2762824"/>
                          <a:ext cx="337677" cy="498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4436437" y="2875296"/>
            <a:ext cx="2078665" cy="494195"/>
            <a:chOff x="147635" y="4255577"/>
            <a:chExt cx="2078665" cy="658926"/>
          </a:xfrm>
        </p:grpSpPr>
        <p:sp>
          <p:nvSpPr>
            <p:cNvPr id="39" name="TextBox 38"/>
            <p:cNvSpPr txBox="1"/>
            <p:nvPr/>
          </p:nvSpPr>
          <p:spPr>
            <a:xfrm>
              <a:off x="147635" y="4298950"/>
              <a:ext cx="2078665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)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 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1536228" y="4255577"/>
            <a:ext cx="366889" cy="541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5" name="Equation" r:id="rId7" imgW="266700" imgH="393065" progId="Equation.DSMT4">
                    <p:embed/>
                  </p:oleObj>
                </mc:Choice>
                <mc:Fallback>
                  <p:oleObj name="Equation" r:id="rId7" imgW="266700" imgH="39306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228" y="4255577"/>
                          <a:ext cx="366889" cy="5415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836612" y="2508446"/>
          <a:ext cx="367183" cy="40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6" name="Equation" r:id="rId9" imgW="266700" imgH="393065" progId="Equation.DSMT4">
                  <p:embed/>
                </p:oleObj>
              </mc:Choice>
              <mc:Fallback>
                <p:oleObj name="Equation" r:id="rId9" imgW="266700" imgH="39306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612" y="2508446"/>
                        <a:ext cx="367183" cy="406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3" name="组 7"/>
          <p:cNvGrpSpPr/>
          <p:nvPr/>
        </p:nvGrpSpPr>
        <p:grpSpPr>
          <a:xfrm>
            <a:off x="3653959" y="902700"/>
            <a:ext cx="1841693" cy="553998"/>
            <a:chOff x="3437515" y="1408557"/>
            <a:chExt cx="1841693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345240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dobe 黑体 Std R"/>
                </a:rPr>
                <a:t>总  结</a:t>
              </a:r>
              <a:endParaRPr kumimoji="1" lang="zh-CN" altLang="en-US" sz="3000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5" y="136199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132588" y="1401787"/>
            <a:ext cx="690499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—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般地，如果一个一元二次方程通过配方转化成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)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Ⅱ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形式，那么就有：</a:t>
            </a:r>
          </a:p>
          <a:p>
            <a:pPr>
              <a:lnSpc>
                <a:spcPct val="14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方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Ⅱ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两个不等的实数根</a:t>
            </a:r>
          </a:p>
          <a:p>
            <a:pPr algn="ctr">
              <a:lnSpc>
                <a:spcPct val="140000"/>
              </a:lnSpc>
            </a:pP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方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Ⅱ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有两个相等的实数根</a:t>
            </a:r>
          </a:p>
          <a:p>
            <a:pPr algn="ctr">
              <a:lnSpc>
                <a:spcPct val="140000"/>
              </a:lnSpc>
            </a:pP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4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因为对任意实数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都有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)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     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以方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Ⅱ)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无实数根．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243295" y="2644114"/>
            <a:ext cx="4144396" cy="553998"/>
            <a:chOff x="240119" y="1806107"/>
            <a:chExt cx="4144396" cy="738663"/>
          </a:xfrm>
        </p:grpSpPr>
        <p:sp>
          <p:nvSpPr>
            <p:cNvPr id="32" name="TextBox 31"/>
            <p:cNvSpPr txBox="1"/>
            <p:nvPr/>
          </p:nvSpPr>
          <p:spPr>
            <a:xfrm>
              <a:off x="240119" y="1806107"/>
              <a:ext cx="4144396" cy="738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 smtClean="0">
                  <a:latin typeface="+mn-ea"/>
                </a:rPr>
                <a:t>＝－</a:t>
              </a: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400" dirty="0" smtClean="0">
                  <a:latin typeface="+mn-ea"/>
                </a:rPr>
                <a:t>－   ，</a:t>
              </a: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 smtClean="0">
                  <a:latin typeface="+mn-ea"/>
                </a:rPr>
                <a:t>＝－</a:t>
              </a:r>
              <a:r>
                <a:rPr lang="en-US" sz="24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zh-CN" altLang="en-US" sz="2400" dirty="0" smtClean="0">
                  <a:latin typeface="+mn-ea"/>
                </a:rPr>
                <a:t>＋   ；</a:t>
              </a: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1493147" y="1860685"/>
            <a:ext cx="532800" cy="50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3" name="Equation" r:id="rId6" imgW="266700" imgH="254000" progId="Equation.DSMT4">
                    <p:embed/>
                  </p:oleObj>
                </mc:Choice>
                <mc:Fallback>
                  <p:oleObj name="Equation" r:id="rId6" imgW="266700" imgH="2540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147" y="1860685"/>
                          <a:ext cx="532800" cy="50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78" name="Object 2"/>
            <p:cNvGraphicFramePr>
              <a:graphicFrameLocks noChangeAspect="1"/>
            </p:cNvGraphicFramePr>
            <p:nvPr/>
          </p:nvGraphicFramePr>
          <p:xfrm>
            <a:off x="3648260" y="1839940"/>
            <a:ext cx="532800" cy="50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4" name="Equation" r:id="rId8" imgW="266700" imgH="254000" progId="Equation.DSMT4">
                    <p:embed/>
                  </p:oleObj>
                </mc:Choice>
                <mc:Fallback>
                  <p:oleObj name="Equation" r:id="rId8" imgW="266700" imgH="2540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260" y="1839940"/>
                          <a:ext cx="532800" cy="50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808564" y="2804945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5308" y="1163732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289672" y="963876"/>
            <a:ext cx="7182133" cy="332398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配方法解下列方程，其中应在方程左右两边同时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加上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              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              D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元二次方程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配方后可变形为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i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        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        D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2" name="内容占位符 7"/>
          <p:cNvSpPr txBox="1"/>
          <p:nvPr/>
        </p:nvSpPr>
        <p:spPr>
          <a:xfrm>
            <a:off x="1189911" y="843051"/>
            <a:ext cx="6918771" cy="380104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列用配方法解方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开始出现错误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步骤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</a:p>
          <a:p>
            <a:pPr algn="just"/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，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</a:p>
          <a:p>
            <a:pPr algn="just"/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  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       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 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761790" y="910664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220364" y="1885951"/>
          <a:ext cx="1417638" cy="54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5" imgW="786765" imgH="406400" progId="Equation.DSMT4">
                  <p:embed/>
                </p:oleObj>
              </mc:Choice>
              <mc:Fallback>
                <p:oleObj name="Equation" r:id="rId5" imgW="786765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364" y="1885951"/>
                        <a:ext cx="1417638" cy="548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220364" y="2460428"/>
          <a:ext cx="2286000" cy="54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7" imgW="1269365" imgH="406400" progId="Equation.DSMT4">
                  <p:embed/>
                </p:oleObj>
              </mc:Choice>
              <mc:Fallback>
                <p:oleObj name="Equation" r:id="rId7" imgW="1269365" imgH="40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364" y="2460428"/>
                        <a:ext cx="2286000" cy="548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287039" y="3112210"/>
          <a:ext cx="1758950" cy="63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9" imgW="977900" imgH="469900" progId="Equation.DSMT4">
                  <p:embed/>
                </p:oleObj>
              </mc:Choice>
              <mc:Fallback>
                <p:oleObj name="Equation" r:id="rId9" imgW="977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039" y="3112210"/>
                        <a:ext cx="1758950" cy="634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1561045" y="1218478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2" name="内容占位符 7"/>
          <p:cNvSpPr txBox="1"/>
          <p:nvPr/>
        </p:nvSpPr>
        <p:spPr>
          <a:xfrm>
            <a:off x="1613202" y="1131791"/>
            <a:ext cx="4808082" cy="19070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下列方程：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=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6=7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=0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284757" y="405128"/>
            <a:ext cx="2574486" cy="449777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3418108" y="1571626"/>
            <a:ext cx="1841404" cy="34755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直开平方法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203499" y="2264569"/>
            <a:ext cx="920702" cy="34755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降次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370483" y="3038266"/>
            <a:ext cx="1841404" cy="34755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配方法 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918248" y="2205091"/>
            <a:ext cx="920702" cy="3475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</a:rPr>
              <a:t>转化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 rot="16200000" flipH="1">
            <a:off x="3785053" y="2434671"/>
            <a:ext cx="1040501" cy="381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3190876" y="2421734"/>
            <a:ext cx="1095374" cy="11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下弧形箭头 26"/>
          <p:cNvSpPr/>
          <p:nvPr/>
        </p:nvSpPr>
        <p:spPr>
          <a:xfrm rot="16200000">
            <a:off x="4813683" y="2292211"/>
            <a:ext cx="1526139" cy="568460"/>
          </a:xfrm>
          <a:prstGeom prst="curvedUpArrow">
            <a:avLst>
              <a:gd name="adj1" fmla="val 26291"/>
              <a:gd name="adj2" fmla="val 40929"/>
              <a:gd name="adj3" fmla="val 4610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35120" y="1617979"/>
            <a:ext cx="377825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二次三项式的配方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</a:rPr>
              <a:t>用配方法解一元二次方程</a:t>
            </a:r>
            <a:endParaRPr lang="zh-CN" altLang="en-US" sz="2400" b="1" dirty="0">
              <a:latin typeface="+mn-ea"/>
            </a:endParaRP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4317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2"/>
          <p:cNvSpPr>
            <a:spLocks noChangeArrowheads="1"/>
          </p:cNvSpPr>
          <p:nvPr/>
        </p:nvSpPr>
        <p:spPr bwMode="gray">
          <a:xfrm flipH="1">
            <a:off x="2487782" y="1480504"/>
            <a:ext cx="3640635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5" name="AutoShape 2"/>
          <p:cNvSpPr>
            <a:spLocks noChangeArrowheads="1"/>
          </p:cNvSpPr>
          <p:nvPr/>
        </p:nvSpPr>
        <p:spPr bwMode="gray">
          <a:xfrm flipH="1">
            <a:off x="850810" y="1480504"/>
            <a:ext cx="1720943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gray">
          <a:xfrm>
            <a:off x="2156911" y="134126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>
                <a:solidFill>
                  <a:srgbClr val="FFFFFF"/>
                </a:solidFill>
                <a:ea typeface="Gulim" charset="0"/>
                <a:cs typeface="Gulim" charset="0"/>
              </a:rPr>
              <a:t>1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963581" y="1463882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818480" y="1437164"/>
            <a:ext cx="48411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二次三项式的配方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284757" y="405126"/>
            <a:ext cx="2574486" cy="449778"/>
          </a:xfrm>
          <a:prstGeom prst="rect">
            <a:avLst/>
          </a:prstGeom>
        </p:spPr>
      </p:pic>
      <p:sp>
        <p:nvSpPr>
          <p:cNvPr id="27" name="内容占位符 7"/>
          <p:cNvSpPr txBox="1"/>
          <p:nvPr/>
        </p:nvSpPr>
        <p:spPr>
          <a:xfrm>
            <a:off x="692899" y="1765176"/>
            <a:ext cx="7555345" cy="2738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</a:rPr>
              <a:t>1 </a:t>
            </a:r>
            <a:r>
              <a:rPr lang="zh-CN" altLang="en-US" sz="2000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sz="2000" b="1" dirty="0" smtClean="0">
                <a:solidFill>
                  <a:schemeClr val="tx1"/>
                </a:solidFill>
                <a:latin typeface="+mn-ea"/>
              </a:rPr>
              <a:t>用利用完全平方式的特征配方，并完成填空．</a:t>
            </a:r>
          </a:p>
          <a:p>
            <a:pPr algn="l">
              <a:lnSpc>
                <a:spcPct val="150000"/>
              </a:lnSpc>
              <a:spcBef>
                <a:spcPts val="575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1)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575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2)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________)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________)]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;</a:t>
            </a:r>
          </a:p>
          <a:p>
            <a:pPr algn="l">
              <a:lnSpc>
                <a:spcPct val="150000"/>
              </a:lnSpc>
              <a:spcBef>
                <a:spcPts val="575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3)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76678" y="2357439"/>
            <a:ext cx="781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97022" y="235743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48280" y="2817988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12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350085" y="2817988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6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941358" y="3286126"/>
            <a:ext cx="340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69134" y="328612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92899" y="3744972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导引：</a:t>
            </a:r>
            <a:endParaRPr lang="zh-CN" altLang="en-US" dirty="0"/>
          </a:p>
        </p:txBody>
      </p:sp>
      <p:sp>
        <p:nvSpPr>
          <p:cNvPr id="48" name="矩形 47"/>
          <p:cNvSpPr/>
          <p:nvPr/>
        </p:nvSpPr>
        <p:spPr>
          <a:xfrm>
            <a:off x="1586989" y="3833176"/>
            <a:ext cx="6001836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配方就是要配成完全平方，根据完全平方式的结构特征，当二次项系数为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</a:rPr>
              <a:t>时，常数项是一次项系数一半的平方．</a:t>
            </a:r>
            <a:endParaRPr lang="zh-CN" altLang="en-US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7489728" y="1078192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1" name="文本框 45"/>
          <p:cNvSpPr txBox="1"/>
          <p:nvPr/>
        </p:nvSpPr>
        <p:spPr>
          <a:xfrm>
            <a:off x="7583276" y="1056759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47" grpId="0"/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3" name="组 7"/>
          <p:cNvGrpSpPr/>
          <p:nvPr/>
        </p:nvGrpSpPr>
        <p:grpSpPr>
          <a:xfrm>
            <a:off x="3653958" y="1056418"/>
            <a:ext cx="2035657" cy="553998"/>
            <a:chOff x="3437515" y="1408557"/>
            <a:chExt cx="2035657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5392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归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纳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5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123238" y="1725296"/>
            <a:ext cx="689752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二次项系数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已知一次项的系数，则常数项为一次项系数一半的平方；已知常数项，则一次项系数为常数项的平方根的两倍．注意有两个．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二次项系数不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时，则先化二次项系数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然后再配方．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50890" y="1261679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91200" y="1244685"/>
            <a:ext cx="6675143" cy="269612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代数式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变形，结果正确的是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        </a:t>
            </a:r>
          </a:p>
          <a:p>
            <a:pPr algn="just">
              <a:lnSpc>
                <a:spcPct val="125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      </a:t>
            </a:r>
          </a:p>
          <a:p>
            <a:pPr algn="just">
              <a:lnSpc>
                <a:spcPct val="125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44846" y="1254530"/>
            <a:ext cx="7303037" cy="269612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5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于任意实数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多项式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是一个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</a:p>
          <a:p>
            <a:pPr algn="just">
              <a:lnSpc>
                <a:spcPct val="125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非负数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25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正数  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  <a:p>
            <a:pPr algn="just">
              <a:lnSpc>
                <a:spcPct val="125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无法确定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929105" y="1293265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9" name="矩形 28"/>
          <p:cNvSpPr/>
          <p:nvPr/>
        </p:nvSpPr>
        <p:spPr>
          <a:xfrm>
            <a:off x="1561045" y="1218478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2" name="内容占位符 7"/>
          <p:cNvSpPr txBox="1"/>
          <p:nvPr/>
        </p:nvSpPr>
        <p:spPr>
          <a:xfrm>
            <a:off x="1613202" y="1131791"/>
            <a:ext cx="4808082" cy="24075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下列方程：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5=7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8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=8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4.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376749" y="1295809"/>
            <a:ext cx="4891154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295809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11" y="1156567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2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81" y="1279187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942856" y="1252468"/>
            <a:ext cx="386997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配方法解一元二次方程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9349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09187" y="934997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导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04009" y="1898716"/>
            <a:ext cx="7041459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探究：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怎样解方程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?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我们已经会解方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因为它的左边是含有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完全平方式，右边是非负数，所以可以直接降次解方程．那么，能否将方程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转化为可以直接降次的形式再求解呢？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1" y="1"/>
            <a:ext cx="9143998" cy="733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77467" y="920656"/>
            <a:ext cx="7555345" cy="4185761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下列方程．</a:t>
            </a:r>
          </a:p>
          <a:p>
            <a:pPr algn="l">
              <a:lnSpc>
                <a:spcPct val="13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1)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　　</a:t>
            </a:r>
            <a:endParaRPr lang="en-US" altLang="zh-CN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2)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130000"/>
              </a:lnSpc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3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(1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的二次项系数为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直接运用配方法．</a:t>
            </a:r>
          </a:p>
          <a:p>
            <a:pPr algn="l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把方程化成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它的二次项系数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   为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为了便于配方，需将二次项系数化为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   为此方程的两边都除以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  <a:p>
            <a:pPr algn="l">
              <a:lnSpc>
                <a:spcPct val="13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 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类似，方程的两边都除以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再配方．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8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5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99696" y="2636023"/>
            <a:ext cx="1189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0</Words>
  <Application>Microsoft Office PowerPoint</Application>
  <PresentationFormat>全屏显示(16:9)</PresentationFormat>
  <Paragraphs>143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Adobe 黑体 Std R</vt:lpstr>
      <vt:lpstr>Adobe 楷体 Std R</vt:lpstr>
      <vt:lpstr>Gulim</vt:lpstr>
      <vt:lpstr>黑体</vt:lpstr>
      <vt:lpstr>楷体</vt:lpstr>
      <vt:lpstr>楷体_GB2312</vt:lpstr>
      <vt:lpstr>宋体</vt:lpstr>
      <vt:lpstr>微软雅黑</vt:lpstr>
      <vt:lpstr>Arial</vt:lpstr>
      <vt:lpstr>Calibri</vt:lpstr>
      <vt:lpstr>Comic Sans MS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3:5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9647BDF2C774B62A367C289FA15A7A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